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E88A1C" w14:textId="77777777" w:rsidR="00F80D27" w:rsidRDefault="00F80D27" w:rsidP="00F80D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ọ và tên:……………………………</w:t>
      </w:r>
      <w:r w:rsidR="008D07CC">
        <w:rPr>
          <w:rFonts w:ascii="Times New Roman" w:hAnsi="Times New Roman" w:cs="Times New Roman"/>
          <w:sz w:val="28"/>
          <w:szCs w:val="28"/>
        </w:rPr>
        <w:t>….</w:t>
      </w:r>
    </w:p>
    <w:p w14:paraId="5F073D85" w14:textId="77777777" w:rsidR="00F80D27" w:rsidRDefault="00F80D27" w:rsidP="00F80D2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ớp:………</w:t>
      </w:r>
      <w:r w:rsidR="008D07CC">
        <w:rPr>
          <w:rFonts w:ascii="Times New Roman" w:hAnsi="Times New Roman" w:cs="Times New Roman"/>
          <w:sz w:val="28"/>
          <w:szCs w:val="28"/>
        </w:rPr>
        <w:t>……………………………..</w:t>
      </w:r>
    </w:p>
    <w:p w14:paraId="4D9C8399" w14:textId="77777777" w:rsidR="00F80D27" w:rsidRDefault="00F80D27" w:rsidP="00F80D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IẾU BÀI TẬ</w:t>
      </w:r>
      <w:r w:rsidR="008D07CC">
        <w:rPr>
          <w:rFonts w:ascii="Times New Roman" w:hAnsi="Times New Roman" w:cs="Times New Roman"/>
          <w:b/>
          <w:sz w:val="28"/>
          <w:szCs w:val="28"/>
        </w:rPr>
        <w:t xml:space="preserve">P </w:t>
      </w:r>
      <w:r>
        <w:rPr>
          <w:rFonts w:ascii="Times New Roman" w:hAnsi="Times New Roman" w:cs="Times New Roman"/>
          <w:b/>
          <w:sz w:val="28"/>
          <w:szCs w:val="28"/>
        </w:rPr>
        <w:t>TOÁN</w:t>
      </w:r>
      <w:r w:rsidR="008D07CC">
        <w:rPr>
          <w:rFonts w:ascii="Times New Roman" w:hAnsi="Times New Roman" w:cs="Times New Roman"/>
          <w:b/>
          <w:sz w:val="28"/>
          <w:szCs w:val="28"/>
        </w:rPr>
        <w:t xml:space="preserve"> LỚP 3</w:t>
      </w:r>
    </w:p>
    <w:p w14:paraId="087153A3" w14:textId="4B7D53DD" w:rsidR="00F80D27" w:rsidRPr="00825ED9" w:rsidRDefault="00F80D27" w:rsidP="00F80D27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825ED9">
        <w:rPr>
          <w:rFonts w:ascii="Times New Roman" w:hAnsi="Times New Roman" w:cs="Times New Roman"/>
          <w:b/>
          <w:sz w:val="36"/>
          <w:szCs w:val="36"/>
          <w:u w:val="single"/>
        </w:rPr>
        <w:t>Tuầ</w:t>
      </w:r>
      <w:r w:rsidR="00DF569D" w:rsidRPr="00825ED9">
        <w:rPr>
          <w:rFonts w:ascii="Times New Roman" w:hAnsi="Times New Roman" w:cs="Times New Roman"/>
          <w:b/>
          <w:sz w:val="36"/>
          <w:szCs w:val="36"/>
          <w:u w:val="single"/>
        </w:rPr>
        <w:t xml:space="preserve">n </w:t>
      </w:r>
      <w:r w:rsidR="00A11A7F">
        <w:rPr>
          <w:rFonts w:ascii="Times New Roman" w:hAnsi="Times New Roman" w:cs="Times New Roman"/>
          <w:b/>
          <w:sz w:val="36"/>
          <w:szCs w:val="36"/>
          <w:u w:val="single"/>
        </w:rPr>
        <w:t>6</w:t>
      </w:r>
      <w:r w:rsidR="00DF569D" w:rsidRPr="00825ED9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A11A7F">
        <w:rPr>
          <w:rFonts w:ascii="Times New Roman" w:hAnsi="Times New Roman" w:cs="Times New Roman"/>
          <w:b/>
          <w:color w:val="FF0000"/>
          <w:sz w:val="36"/>
          <w:szCs w:val="36"/>
        </w:rPr>
        <w:t>CHIA</w:t>
      </w:r>
      <w:r w:rsidR="00673F4C">
        <w:rPr>
          <w:rFonts w:ascii="Times New Roman" w:hAnsi="Times New Roman" w:cs="Times New Roman"/>
          <w:b/>
          <w:color w:val="FF0000"/>
          <w:sz w:val="36"/>
          <w:szCs w:val="36"/>
        </w:rPr>
        <w:t xml:space="preserve"> SỐ CÓ HAI CHỮ SỐ CHO SỐ CÓ MỘT CHỮ SỐ.</w:t>
      </w:r>
    </w:p>
    <w:p w14:paraId="7EA23987" w14:textId="07C8CEB6" w:rsidR="00F80D27" w:rsidRDefault="00DF569D" w:rsidP="00F80D2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(TRANG </w:t>
      </w:r>
      <w:r w:rsidR="00673F4C">
        <w:rPr>
          <w:rFonts w:ascii="Times New Roman" w:hAnsi="Times New Roman" w:cs="Times New Roman"/>
          <w:b/>
          <w:sz w:val="28"/>
          <w:szCs w:val="28"/>
        </w:rPr>
        <w:t>2</w:t>
      </w:r>
      <w:r w:rsidR="00A11A7F">
        <w:rPr>
          <w:rFonts w:ascii="Times New Roman" w:hAnsi="Times New Roman" w:cs="Times New Roman"/>
          <w:b/>
          <w:sz w:val="28"/>
          <w:szCs w:val="28"/>
        </w:rPr>
        <w:t>7</w:t>
      </w:r>
      <w:r w:rsidR="00F80D27">
        <w:rPr>
          <w:rFonts w:ascii="Times New Roman" w:hAnsi="Times New Roman" w:cs="Times New Roman"/>
          <w:b/>
          <w:sz w:val="28"/>
          <w:szCs w:val="28"/>
        </w:rPr>
        <w:t>)</w:t>
      </w:r>
    </w:p>
    <w:p w14:paraId="33C2204D" w14:textId="50E355D3" w:rsidR="00540FD8" w:rsidRDefault="00F80D27" w:rsidP="001E5C32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2533CB">
        <w:rPr>
          <w:rFonts w:ascii="Times New Roman" w:hAnsi="Times New Roman" w:cs="Times New Roman"/>
          <w:b/>
          <w:sz w:val="28"/>
          <w:szCs w:val="28"/>
        </w:rPr>
        <w:t xml:space="preserve"> Tính</w:t>
      </w:r>
    </w:p>
    <w:tbl>
      <w:tblPr>
        <w:tblStyle w:val="TableGrid"/>
        <w:tblW w:w="89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2409"/>
        <w:gridCol w:w="2410"/>
        <w:gridCol w:w="1921"/>
      </w:tblGrid>
      <w:tr w:rsidR="00B3714A" w:rsidRPr="00A8584D" w14:paraId="15A332B0" w14:textId="0BC535E8" w:rsidTr="00B55703">
        <w:trPr>
          <w:trHeight w:val="1662"/>
        </w:trPr>
        <w:tc>
          <w:tcPr>
            <w:tcW w:w="2235" w:type="dxa"/>
          </w:tcPr>
          <w:p w14:paraId="08182630" w14:textId="154BCB34" w:rsidR="00A11A7F" w:rsidRPr="00EB2DED" w:rsidRDefault="00A11A7F" w:rsidP="00A11A7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 wp14:anchorId="17BF54F9" wp14:editId="64736EF4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7780</wp:posOffset>
                      </wp:positionV>
                      <wp:extent cx="409575" cy="533400"/>
                      <wp:effectExtent l="0" t="0" r="28575" b="19050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9575" cy="533400"/>
                                <a:chOff x="0" y="0"/>
                                <a:chExt cx="409575" cy="533400"/>
                              </a:xfrm>
                            </wpg:grpSpPr>
                            <wps:wsp>
                              <wps:cNvPr id="4" name="Straight Connector 4"/>
                              <wps:cNvCnPr/>
                              <wps:spPr>
                                <a:xfrm>
                                  <a:off x="0" y="0"/>
                                  <a:ext cx="0" cy="533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0" y="219075"/>
                                  <a:ext cx="4095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40C8F00" id="Group 10" o:spid="_x0000_s1026" style="position:absolute;margin-left:52.95pt;margin-top:1.4pt;width:32.25pt;height:42pt;z-index:251664896" coordsize="4095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">
                      <v:line id="Straight Connector 4" o:spid="_x0000_s1027" style="position:absolute;visibility:visible;mso-wrap-style:square" from="0,0" to="0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" strokecolor="black [3040]"/>
                      <v:line id="Straight Connector 9" o:spid="_x0000_s1028" style="position:absolute;visibility:visible;mso-wrap-style:square" from="0,2190" to="409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" strokecolor="black [3040]"/>
                    </v:group>
                  </w:pict>
                </mc:Fallback>
              </mc:AlternateContent>
            </w:r>
            <w:r w:rsidR="00B3714A" w:rsidRPr="00EB2DED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8      4</w:t>
            </w:r>
          </w:p>
          <w:p w14:paraId="342F19A4" w14:textId="1A65C76B" w:rsidR="00B3714A" w:rsidRDefault="00A11A7F" w:rsidP="0070015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    …...</w:t>
            </w:r>
          </w:p>
          <w:p w14:paraId="78141724" w14:textId="77777777" w:rsidR="00A11A7F" w:rsidRDefault="00A11A7F" w:rsidP="0070015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5AAAFB7E" w14:textId="6A0A978C" w:rsidR="00A11A7F" w:rsidRDefault="00A11A7F" w:rsidP="0070015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0FAC1052" w14:textId="639ECC15" w:rsidR="00A11A7F" w:rsidRPr="00EB2DED" w:rsidRDefault="00A11A7F" w:rsidP="0070015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</w:tc>
        <w:tc>
          <w:tcPr>
            <w:tcW w:w="2409" w:type="dxa"/>
            <w:tcBorders>
              <w:left w:val="nil"/>
            </w:tcBorders>
          </w:tcPr>
          <w:p w14:paraId="0A63003E" w14:textId="5FE832D9" w:rsidR="00B55703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5920" behindDoc="0" locked="0" layoutInCell="1" allowOverlap="1" wp14:anchorId="5CDB9157" wp14:editId="6E63ABA4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7780</wp:posOffset>
                      </wp:positionV>
                      <wp:extent cx="409575" cy="533400"/>
                      <wp:effectExtent l="0" t="0" r="28575" b="1905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9575" cy="533400"/>
                                <a:chOff x="0" y="0"/>
                                <a:chExt cx="409575" cy="533400"/>
                              </a:xfrm>
                            </wpg:grpSpPr>
                            <wps:wsp>
                              <wps:cNvPr id="12" name="Straight Connector 12"/>
                              <wps:cNvCnPr/>
                              <wps:spPr>
                                <a:xfrm>
                                  <a:off x="0" y="0"/>
                                  <a:ext cx="0" cy="533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>
                                  <a:off x="0" y="219075"/>
                                  <a:ext cx="4095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9782E17" id="Group 11" o:spid="_x0000_s1026" style="position:absolute;margin-left:52.95pt;margin-top:1.4pt;width:32.25pt;height:42pt;z-index:251665920" coordsize="4095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">
                      <v:line id="Straight Connector 12" o:spid="_x0000_s1027" style="position:absolute;visibility:visible;mso-wrap-style:square" from="0,0" to="0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" strokecolor="black [3040]"/>
                      <v:line id="Straight Connector 13" o:spid="_x0000_s1028" style="position:absolute;visibility:visible;mso-wrap-style:square" from="0,2190" to="409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" strokecolor="black [3040]"/>
                    </v:group>
                  </w:pict>
                </mc:Fallback>
              </mc:AlternateContent>
            </w:r>
            <w:r w:rsidRPr="00EB2DED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130D1169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    …...</w:t>
            </w:r>
          </w:p>
          <w:p w14:paraId="7761962C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75CB1C8D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489F04E6" w14:textId="0C13561F" w:rsidR="00B3714A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</w:tc>
        <w:tc>
          <w:tcPr>
            <w:tcW w:w="2410" w:type="dxa"/>
          </w:tcPr>
          <w:p w14:paraId="608B46C4" w14:textId="64113F21" w:rsidR="00B55703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 wp14:anchorId="4CEA99EC" wp14:editId="5F1FDC15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7780</wp:posOffset>
                      </wp:positionV>
                      <wp:extent cx="409575" cy="533400"/>
                      <wp:effectExtent l="0" t="0" r="28575" b="1905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9575" cy="533400"/>
                                <a:chOff x="0" y="0"/>
                                <a:chExt cx="409575" cy="533400"/>
                              </a:xfrm>
                            </wpg:grpSpPr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0" y="0"/>
                                  <a:ext cx="0" cy="533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0" y="219075"/>
                                  <a:ext cx="4095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AFAA54A" id="Group 14" o:spid="_x0000_s1026" style="position:absolute;margin-left:52.95pt;margin-top:1.4pt;width:32.25pt;height:42pt;z-index:251666944" coordsize="4095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">
                      <v:line id="Straight Connector 15" o:spid="_x0000_s1027" style="position:absolute;visibility:visible;mso-wrap-style:square" from="0,0" to="0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" strokecolor="black [3040]"/>
                      <v:line id="Straight Connector 16" o:spid="_x0000_s1028" style="position:absolute;visibility:visible;mso-wrap-style:square" from="0,2190" to="409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" strokecolor="black [3040]"/>
                    </v:group>
                  </w:pict>
                </mc:Fallback>
              </mc:AlternateContent>
            </w:r>
            <w:r w:rsidRPr="00EB2DED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5A26B74D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    …...</w:t>
            </w:r>
          </w:p>
          <w:p w14:paraId="1A52F212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7B1D61FF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6690CEBD" w14:textId="31455C17" w:rsidR="00B3714A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</w:tc>
        <w:tc>
          <w:tcPr>
            <w:tcW w:w="1921" w:type="dxa"/>
          </w:tcPr>
          <w:p w14:paraId="2B7152A9" w14:textId="7464ED5D" w:rsidR="00B55703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 wp14:anchorId="7DDA258B" wp14:editId="34DF4506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7780</wp:posOffset>
                      </wp:positionV>
                      <wp:extent cx="409575" cy="533400"/>
                      <wp:effectExtent l="0" t="0" r="28575" b="19050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09575" cy="533400"/>
                                <a:chOff x="0" y="0"/>
                                <a:chExt cx="409575" cy="533400"/>
                              </a:xfrm>
                            </wpg:grpSpPr>
                            <wps:wsp>
                              <wps:cNvPr id="18" name="Straight Connector 18"/>
                              <wps:cNvCnPr/>
                              <wps:spPr>
                                <a:xfrm>
                                  <a:off x="0" y="0"/>
                                  <a:ext cx="0" cy="533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Straight Connector 19"/>
                              <wps:cNvCnPr/>
                              <wps:spPr>
                                <a:xfrm>
                                  <a:off x="0" y="219075"/>
                                  <a:ext cx="4095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5A11F4B" id="Group 17" o:spid="_x0000_s1026" style="position:absolute;margin-left:52.95pt;margin-top:1.4pt;width:32.25pt;height:42pt;z-index:251667968" coordsize="4095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">
                      <v:line id="Straight Connector 18" o:spid="_x0000_s1027" style="position:absolute;visibility:visible;mso-wrap-style:square" from="0,0" to="0,5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" strokecolor="black [3040]"/>
                      <v:line id="Straight Connector 19" o:spid="_x0000_s1028" style="position:absolute;visibility:visible;mso-wrap-style:square" from="0,2190" to="409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" strokecolor="black [3040]"/>
                    </v:group>
                  </w:pict>
                </mc:Fallback>
              </mc:AlternateContent>
            </w:r>
            <w:r w:rsidRPr="00EB2DED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357CEC72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    …...</w:t>
            </w:r>
          </w:p>
          <w:p w14:paraId="14879D18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31A266BB" w14:textId="77777777" w:rsidR="00B55703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  <w:p w14:paraId="41347CC4" w14:textId="3E4BD293" w:rsidR="00B3714A" w:rsidRPr="00EB2DED" w:rsidRDefault="00B55703" w:rsidP="00B5570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…...</w:t>
            </w:r>
          </w:p>
        </w:tc>
      </w:tr>
    </w:tbl>
    <w:p w14:paraId="2D20EAF8" w14:textId="19BBD065" w:rsidR="00922D95" w:rsidRDefault="00922D95" w:rsidP="00540FD8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9F27CB5" w14:textId="26A7000D" w:rsidR="00715C0C" w:rsidRDefault="007433E6" w:rsidP="00540FD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050CB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B3714A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050CB">
        <w:rPr>
          <w:rFonts w:ascii="Times New Roman" w:hAnsi="Times New Roman" w:cs="Times New Roman"/>
          <w:b/>
          <w:sz w:val="28"/>
          <w:szCs w:val="28"/>
        </w:rPr>
        <w:t>:</w:t>
      </w:r>
    </w:p>
    <w:p w14:paraId="6FB9B375" w14:textId="587E925E" w:rsidR="00715C0C" w:rsidRPr="00610065" w:rsidRDefault="00715C0C" w:rsidP="00715C0C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15C0C">
        <w:rPr>
          <w:rFonts w:ascii="Times New Roman" w:hAnsi="Times New Roman" w:cs="Times New Roman"/>
          <w:sz w:val="28"/>
          <w:szCs w:val="28"/>
        </w:rPr>
        <w:t>Tìm</w:t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333EC3" w:rsidRPr="00715C0C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20" w:dyaOrig="620" w14:anchorId="0549AE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.25pt;height:30.75pt" o:ole="">
            <v:imagedata r:id="rId6" o:title=""/>
          </v:shape>
          <o:OLEObject Type="Embed" ProgID="Equation.DSMT4" ShapeID="_x0000_i1045" DrawAspect="Content" ObjectID="_1693861338" r:id="rId7"/>
        </w:object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t xml:space="preserve">  của</w:t>
      </w:r>
      <w:r w:rsidRPr="00715C0C">
        <w:rPr>
          <w:rFonts w:ascii="Times New Roman" w:hAnsi="Times New Roman" w:cs="Times New Roman"/>
          <w:sz w:val="28"/>
          <w:szCs w:val="28"/>
        </w:rPr>
        <w:t>: 69kg, 36m, 93</w:t>
      </w:r>
      <w:r w:rsidRPr="00715C0C">
        <w:rPr>
          <w:rFonts w:ascii="Times New Roman" w:hAnsi="Times New Roman" w:cs="Times New Roman"/>
          <w:i/>
          <w:iCs/>
          <w:sz w:val="28"/>
          <w:szCs w:val="28"/>
        </w:rPr>
        <w:t>l</w:t>
      </w:r>
    </w:p>
    <w:p w14:paraId="2D80C2F8" w14:textId="1B43B3DF" w:rsidR="00610065" w:rsidRDefault="00610065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0F58286A" w14:textId="2BB466C1" w:rsidR="00610065" w:rsidRDefault="00610065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42D6D6F3" w14:textId="1D1E1A0A" w:rsidR="00610065" w:rsidRDefault="00610065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26D9BEE3" w14:textId="701F263E" w:rsidR="00210B5A" w:rsidRDefault="00210B5A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760B1AE5" w14:textId="488C47D1" w:rsidR="00210B5A" w:rsidRDefault="00210B5A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48ABFCFC" w14:textId="09152425" w:rsidR="00210B5A" w:rsidRPr="00610065" w:rsidRDefault="00210B5A" w:rsidP="00610065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722E636B" w14:textId="36497DFD" w:rsidR="00715C0C" w:rsidRPr="00210B5A" w:rsidRDefault="00715C0C" w:rsidP="00715C0C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15C0C">
        <w:rPr>
          <w:rFonts w:ascii="Times New Roman" w:hAnsi="Times New Roman" w:cs="Times New Roman"/>
          <w:sz w:val="28"/>
          <w:szCs w:val="28"/>
        </w:rPr>
        <w:t>Tìm</w:t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fldChar w:fldCharType="begin"/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instrText>eq \f(1,2)</w:instrText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fldChar w:fldCharType="end"/>
      </w:r>
      <w:r w:rsidRPr="00715C0C">
        <w:rPr>
          <w:rFonts w:ascii="Times New Roman" w:hAnsi="Times New Roman" w:cs="Times New Roman"/>
          <w:sz w:val="28"/>
          <w:szCs w:val="28"/>
          <w:lang w:val="vi-VN"/>
        </w:rPr>
        <w:t xml:space="preserve">  của</w:t>
      </w:r>
      <w:r w:rsidRPr="00715C0C">
        <w:rPr>
          <w:rFonts w:ascii="Times New Roman" w:hAnsi="Times New Roman" w:cs="Times New Roman"/>
          <w:sz w:val="28"/>
          <w:szCs w:val="28"/>
        </w:rPr>
        <w:t>:</w:t>
      </w:r>
      <w:r w:rsidRPr="00715C0C">
        <w:rPr>
          <w:rFonts w:ascii="Times New Roman" w:hAnsi="Times New Roman" w:cs="Times New Roman"/>
          <w:sz w:val="28"/>
          <w:szCs w:val="28"/>
        </w:rPr>
        <w:t xml:space="preserve"> 24 giờ, 48 phút, 44 ngày.</w:t>
      </w:r>
    </w:p>
    <w:p w14:paraId="3C73287B" w14:textId="01327E22" w:rsidR="00210B5A" w:rsidRP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091D973A" w14:textId="47AF63F5" w:rsidR="00210B5A" w:rsidRP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2E9A7F87" w14:textId="4513C39B" w:rsidR="00210B5A" w:rsidRP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2243DC77" w14:textId="23342924" w:rsidR="00210B5A" w:rsidRP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231B1B9A" w14:textId="02755587" w:rsidR="00210B5A" w:rsidRP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6A5EC0AE" w14:textId="7C3FDDF3" w:rsidR="00210B5A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0B5A">
        <w:rPr>
          <w:rFonts w:ascii="Times New Roman" w:hAnsi="Times New Roman" w:cs="Times New Roman"/>
          <w:bCs/>
          <w:sz w:val="28"/>
          <w:szCs w:val="28"/>
        </w:rPr>
        <w:tab/>
      </w:r>
    </w:p>
    <w:p w14:paraId="3932A159" w14:textId="77777777" w:rsidR="00210B5A" w:rsidRPr="00715C0C" w:rsidRDefault="00210B5A" w:rsidP="00210B5A">
      <w:pPr>
        <w:pStyle w:val="ListParagraph"/>
        <w:tabs>
          <w:tab w:val="left" w:leader="dot" w:pos="8789"/>
        </w:tabs>
        <w:ind w:left="435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E459EAF" w14:textId="445BF3CB" w:rsidR="007433E6" w:rsidRPr="00A1738F" w:rsidRDefault="00210B5A" w:rsidP="00540FD8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:</w:t>
      </w:r>
      <w:r w:rsidR="007433E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Mẹ hái được 36 quả cam, mẹ biếu bà </w:t>
      </w:r>
      <w:r w:rsidRPr="00210B5A">
        <w:rPr>
          <w:rFonts w:ascii="Times New Roman" w:hAnsi="Times New Roman" w:cs="Times New Roman"/>
          <w:b/>
          <w:bCs/>
          <w:position w:val="-24"/>
          <w:sz w:val="28"/>
          <w:szCs w:val="28"/>
          <w:lang w:val="vi-VN"/>
        </w:rPr>
        <w:object w:dxaOrig="220" w:dyaOrig="620" w14:anchorId="336EFFE6">
          <v:shape id="_x0000_i1037" type="#_x0000_t75" style="width:11.25pt;height:30.75pt" o:ole="">
            <v:imagedata r:id="rId8" o:title=""/>
          </v:shape>
          <o:OLEObject Type="Embed" ProgID="Equation.DSMT4" ShapeID="_x0000_i1037" DrawAspect="Content" ObjectID="_1693861339" r:id="rId9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số cam đó</w:t>
      </w:r>
      <w:r w:rsidR="00B3714A">
        <w:rPr>
          <w:rFonts w:ascii="Times New Roman" w:hAnsi="Times New Roman" w:cs="Times New Roman"/>
          <w:b/>
          <w:sz w:val="28"/>
          <w:szCs w:val="28"/>
        </w:rPr>
        <w:t xml:space="preserve">. Hỏi </w:t>
      </w:r>
      <w:r>
        <w:rPr>
          <w:rFonts w:ascii="Times New Roman" w:hAnsi="Times New Roman" w:cs="Times New Roman"/>
          <w:b/>
          <w:sz w:val="28"/>
          <w:szCs w:val="28"/>
        </w:rPr>
        <w:t>mẹ biếu bà bao nhiêu quả cam?</w:t>
      </w:r>
    </w:p>
    <w:p w14:paraId="626A4A8D" w14:textId="0445298D" w:rsidR="007433E6" w:rsidRDefault="00210B5A" w:rsidP="00210B5A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.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</w:rPr>
        <w:t>..</w:t>
      </w:r>
      <w:r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</w:t>
      </w:r>
      <w:r w:rsidRPr="00210B5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.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</w:rPr>
        <w:t>...</w:t>
      </w:r>
      <w:r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</w:t>
      </w:r>
      <w:r w:rsidR="007433E6">
        <w:rPr>
          <w:rFonts w:ascii="Times New Roman" w:hAnsi="Times New Roman" w:cs="Times New Roman"/>
          <w:sz w:val="28"/>
          <w:szCs w:val="28"/>
        </w:rPr>
        <w:t>….……………………………………………………………………………………….……………………………………………………………………………………</w:t>
      </w:r>
    </w:p>
    <w:p w14:paraId="1513197C" w14:textId="16A49967" w:rsidR="00B3714A" w:rsidRPr="00072A8D" w:rsidRDefault="00B3714A" w:rsidP="00B3714A">
      <w:pPr>
        <w:tabs>
          <w:tab w:val="right" w:pos="5103"/>
          <w:tab w:val="right" w:leader="dot" w:pos="8364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</w:p>
    <w:p w14:paraId="412AA8BA" w14:textId="67BE547A" w:rsidR="00B3714A" w:rsidRDefault="00B3714A" w:rsidP="00B3714A">
      <w:pPr>
        <w:spacing w:before="120" w:after="12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</w:pPr>
      <w:r w:rsidRPr="00072A8D">
        <w:rPr>
          <w:rFonts w:ascii="Times New Roman" w:hAnsi="Times New Roman"/>
          <w:sz w:val="28"/>
          <w:szCs w:val="28"/>
        </w:rPr>
        <w:t xml:space="preserve">                </w:t>
      </w:r>
      <w:r>
        <w:rPr>
          <w:rFonts w:ascii="Times New Roman" w:hAnsi="Times New Roman"/>
          <w:sz w:val="28"/>
          <w:szCs w:val="28"/>
        </w:rPr>
        <w:t xml:space="preserve">                  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>
        <w:rPr>
          <w:rFonts w:ascii="Times New Roman" w:hAnsi="Times New Roman"/>
          <w:sz w:val="28"/>
          <w:szCs w:val="28"/>
        </w:rPr>
        <w:tab/>
      </w:r>
    </w:p>
    <w:sectPr w:rsidR="00B3714A" w:rsidSect="006B146A">
      <w:pgSz w:w="12240" w:h="15840"/>
      <w:pgMar w:top="1134" w:right="1183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86FE7"/>
    <w:multiLevelType w:val="hybridMultilevel"/>
    <w:tmpl w:val="623C2E52"/>
    <w:lvl w:ilvl="0" w:tplc="29FE71FC">
      <w:numFmt w:val="bullet"/>
      <w:lvlText w:val="-"/>
      <w:lvlJc w:val="left"/>
      <w:pPr>
        <w:ind w:left="57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1" w15:restartNumberingAfterBreak="0">
    <w:nsid w:val="1F676C6A"/>
    <w:multiLevelType w:val="hybridMultilevel"/>
    <w:tmpl w:val="927875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9976D4"/>
    <w:multiLevelType w:val="hybridMultilevel"/>
    <w:tmpl w:val="55B09E0E"/>
    <w:lvl w:ilvl="0" w:tplc="9490BDF8">
      <w:numFmt w:val="bullet"/>
      <w:lvlText w:val=""/>
      <w:lvlJc w:val="left"/>
      <w:pPr>
        <w:ind w:left="852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2" w:hanging="360"/>
      </w:pPr>
      <w:rPr>
        <w:rFonts w:ascii="Wingdings" w:hAnsi="Wingdings" w:hint="default"/>
      </w:rPr>
    </w:lvl>
  </w:abstractNum>
  <w:abstractNum w:abstractNumId="3" w15:restartNumberingAfterBreak="0">
    <w:nsid w:val="2BE40571"/>
    <w:multiLevelType w:val="hybridMultilevel"/>
    <w:tmpl w:val="6CF6993A"/>
    <w:lvl w:ilvl="0" w:tplc="CE7C022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2AE86B1E" w:tentative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EF2C16AE" w:tentative="1">
      <w:start w:val="1"/>
      <w:numFmt w:val="lowerLetter"/>
      <w:lvlText w:val="%3)"/>
      <w:lvlJc w:val="left"/>
      <w:pPr>
        <w:tabs>
          <w:tab w:val="num" w:pos="1800"/>
        </w:tabs>
        <w:ind w:left="1800" w:hanging="360"/>
      </w:pPr>
    </w:lvl>
    <w:lvl w:ilvl="3" w:tplc="75825A00" w:tentative="1">
      <w:start w:val="1"/>
      <w:numFmt w:val="lowerLetter"/>
      <w:lvlText w:val="%4)"/>
      <w:lvlJc w:val="left"/>
      <w:pPr>
        <w:tabs>
          <w:tab w:val="num" w:pos="2520"/>
        </w:tabs>
        <w:ind w:left="2520" w:hanging="360"/>
      </w:pPr>
    </w:lvl>
    <w:lvl w:ilvl="4" w:tplc="1ABE33E0" w:tentative="1">
      <w:start w:val="1"/>
      <w:numFmt w:val="lowerLetter"/>
      <w:lvlText w:val="%5)"/>
      <w:lvlJc w:val="left"/>
      <w:pPr>
        <w:tabs>
          <w:tab w:val="num" w:pos="3240"/>
        </w:tabs>
        <w:ind w:left="3240" w:hanging="360"/>
      </w:pPr>
    </w:lvl>
    <w:lvl w:ilvl="5" w:tplc="8B0833B6" w:tentative="1">
      <w:start w:val="1"/>
      <w:numFmt w:val="lowerLetter"/>
      <w:lvlText w:val="%6)"/>
      <w:lvlJc w:val="left"/>
      <w:pPr>
        <w:tabs>
          <w:tab w:val="num" w:pos="3960"/>
        </w:tabs>
        <w:ind w:left="3960" w:hanging="360"/>
      </w:pPr>
    </w:lvl>
    <w:lvl w:ilvl="6" w:tplc="4DA40930" w:tentative="1">
      <w:start w:val="1"/>
      <w:numFmt w:val="lowerLetter"/>
      <w:lvlText w:val="%7)"/>
      <w:lvlJc w:val="left"/>
      <w:pPr>
        <w:tabs>
          <w:tab w:val="num" w:pos="4680"/>
        </w:tabs>
        <w:ind w:left="4680" w:hanging="360"/>
      </w:pPr>
    </w:lvl>
    <w:lvl w:ilvl="7" w:tplc="BB86769E" w:tentative="1">
      <w:start w:val="1"/>
      <w:numFmt w:val="lowerLetter"/>
      <w:lvlText w:val="%8)"/>
      <w:lvlJc w:val="left"/>
      <w:pPr>
        <w:tabs>
          <w:tab w:val="num" w:pos="5400"/>
        </w:tabs>
        <w:ind w:left="5400" w:hanging="360"/>
      </w:pPr>
    </w:lvl>
    <w:lvl w:ilvl="8" w:tplc="EA8E0512" w:tentative="1">
      <w:start w:val="1"/>
      <w:numFmt w:val="lowerLetter"/>
      <w:lvlText w:val="%9)"/>
      <w:lvlJc w:val="left"/>
      <w:pPr>
        <w:tabs>
          <w:tab w:val="num" w:pos="6120"/>
        </w:tabs>
        <w:ind w:left="6120" w:hanging="360"/>
      </w:pPr>
    </w:lvl>
  </w:abstractNum>
  <w:abstractNum w:abstractNumId="4" w15:restartNumberingAfterBreak="0">
    <w:nsid w:val="35A369B4"/>
    <w:multiLevelType w:val="hybridMultilevel"/>
    <w:tmpl w:val="B4A0FAAA"/>
    <w:lvl w:ilvl="0" w:tplc="7B9CA99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A8124CD"/>
    <w:multiLevelType w:val="hybridMultilevel"/>
    <w:tmpl w:val="F5706074"/>
    <w:lvl w:ilvl="0" w:tplc="96B8AB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482C37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3BE597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CD858C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FC8D91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BE85EC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9E2311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27D8D51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B84B7C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CA70C6F"/>
    <w:multiLevelType w:val="hybridMultilevel"/>
    <w:tmpl w:val="B6C8CA42"/>
    <w:lvl w:ilvl="0" w:tplc="4E34B3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FF6701"/>
    <w:multiLevelType w:val="hybridMultilevel"/>
    <w:tmpl w:val="7BBA325A"/>
    <w:lvl w:ilvl="0" w:tplc="F5BEFA36">
      <w:start w:val="1"/>
      <w:numFmt w:val="lowerLetter"/>
      <w:lvlText w:val="%1)"/>
      <w:lvlJc w:val="left"/>
      <w:pPr>
        <w:ind w:left="435" w:hanging="360"/>
      </w:pPr>
      <w:rPr>
        <w:rFonts w:asciiTheme="majorHAnsi" w:hAnsiTheme="majorHAnsi" w:cstheme="maj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4F484360"/>
    <w:multiLevelType w:val="hybridMultilevel"/>
    <w:tmpl w:val="C77C5C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E637C0"/>
    <w:multiLevelType w:val="hybridMultilevel"/>
    <w:tmpl w:val="87D0CC74"/>
    <w:lvl w:ilvl="0" w:tplc="EB468D4E">
      <w:numFmt w:val="bullet"/>
      <w:lvlText w:val="-"/>
      <w:lvlJc w:val="left"/>
      <w:pPr>
        <w:ind w:left="70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0" w15:restartNumberingAfterBreak="0">
    <w:nsid w:val="664D714C"/>
    <w:multiLevelType w:val="hybridMultilevel"/>
    <w:tmpl w:val="F9C49600"/>
    <w:lvl w:ilvl="0" w:tplc="F274D3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AE86B1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EF2C16A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5825A0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1ABE33E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8B0833B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DA4093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BB86769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EA8E051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14A6CB7"/>
    <w:multiLevelType w:val="hybridMultilevel"/>
    <w:tmpl w:val="C2EC4C32"/>
    <w:lvl w:ilvl="0" w:tplc="7F78B61C">
      <w:numFmt w:val="bullet"/>
      <w:lvlText w:val="-"/>
      <w:lvlJc w:val="left"/>
      <w:pPr>
        <w:ind w:left="7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7AC93310"/>
    <w:multiLevelType w:val="hybridMultilevel"/>
    <w:tmpl w:val="B4A0FAAA"/>
    <w:lvl w:ilvl="0" w:tplc="7B9CA99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9"/>
  </w:num>
  <w:num w:numId="2">
    <w:abstractNumId w:val="0"/>
  </w:num>
  <w:num w:numId="3">
    <w:abstractNumId w:val="11"/>
  </w:num>
  <w:num w:numId="4">
    <w:abstractNumId w:val="8"/>
  </w:num>
  <w:num w:numId="5">
    <w:abstractNumId w:val="3"/>
  </w:num>
  <w:num w:numId="6">
    <w:abstractNumId w:val="2"/>
  </w:num>
  <w:num w:numId="7">
    <w:abstractNumId w:val="10"/>
  </w:num>
  <w:num w:numId="8">
    <w:abstractNumId w:val="12"/>
  </w:num>
  <w:num w:numId="9">
    <w:abstractNumId w:val="4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5"/>
  </w:num>
  <w:num w:numId="13">
    <w:abstractNumId w:val="6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4B21"/>
    <w:rsid w:val="00061E5C"/>
    <w:rsid w:val="0006753A"/>
    <w:rsid w:val="0007059C"/>
    <w:rsid w:val="00077E98"/>
    <w:rsid w:val="00083B5E"/>
    <w:rsid w:val="000955D3"/>
    <w:rsid w:val="00095701"/>
    <w:rsid w:val="000A59C7"/>
    <w:rsid w:val="000C075D"/>
    <w:rsid w:val="000C5B7F"/>
    <w:rsid w:val="000F5571"/>
    <w:rsid w:val="00110990"/>
    <w:rsid w:val="00140530"/>
    <w:rsid w:val="0015426E"/>
    <w:rsid w:val="001C6362"/>
    <w:rsid w:val="001D3E43"/>
    <w:rsid w:val="001E1B45"/>
    <w:rsid w:val="001E5C32"/>
    <w:rsid w:val="00210B5A"/>
    <w:rsid w:val="002533CB"/>
    <w:rsid w:val="00274818"/>
    <w:rsid w:val="00287421"/>
    <w:rsid w:val="002D6080"/>
    <w:rsid w:val="002E4782"/>
    <w:rsid w:val="00327ECC"/>
    <w:rsid w:val="00333EC3"/>
    <w:rsid w:val="003550FA"/>
    <w:rsid w:val="00371CC9"/>
    <w:rsid w:val="00381C2B"/>
    <w:rsid w:val="003834D7"/>
    <w:rsid w:val="003A3107"/>
    <w:rsid w:val="003A7CF7"/>
    <w:rsid w:val="003C2C18"/>
    <w:rsid w:val="003E6BA0"/>
    <w:rsid w:val="003F2544"/>
    <w:rsid w:val="00436C34"/>
    <w:rsid w:val="0048009C"/>
    <w:rsid w:val="0048313C"/>
    <w:rsid w:val="004D57F6"/>
    <w:rsid w:val="004D66DE"/>
    <w:rsid w:val="00540FD8"/>
    <w:rsid w:val="00561BB5"/>
    <w:rsid w:val="0056270E"/>
    <w:rsid w:val="005765EE"/>
    <w:rsid w:val="005A3F28"/>
    <w:rsid w:val="005B1F52"/>
    <w:rsid w:val="005B205A"/>
    <w:rsid w:val="00610065"/>
    <w:rsid w:val="00614A6E"/>
    <w:rsid w:val="00643287"/>
    <w:rsid w:val="00673F4C"/>
    <w:rsid w:val="006757CE"/>
    <w:rsid w:val="006B146A"/>
    <w:rsid w:val="006C3093"/>
    <w:rsid w:val="006F173B"/>
    <w:rsid w:val="006F5D1D"/>
    <w:rsid w:val="0070015E"/>
    <w:rsid w:val="007146DF"/>
    <w:rsid w:val="00715C0C"/>
    <w:rsid w:val="007359BD"/>
    <w:rsid w:val="00742CE4"/>
    <w:rsid w:val="007433E6"/>
    <w:rsid w:val="007A45D9"/>
    <w:rsid w:val="007B7206"/>
    <w:rsid w:val="007C0068"/>
    <w:rsid w:val="007D3945"/>
    <w:rsid w:val="007D53F1"/>
    <w:rsid w:val="0080355A"/>
    <w:rsid w:val="00807BD7"/>
    <w:rsid w:val="00812963"/>
    <w:rsid w:val="00816E23"/>
    <w:rsid w:val="00825ED9"/>
    <w:rsid w:val="00841D83"/>
    <w:rsid w:val="0085033D"/>
    <w:rsid w:val="00895DC8"/>
    <w:rsid w:val="008D07CC"/>
    <w:rsid w:val="00914E53"/>
    <w:rsid w:val="009206C7"/>
    <w:rsid w:val="00922D95"/>
    <w:rsid w:val="00947F4A"/>
    <w:rsid w:val="00992A57"/>
    <w:rsid w:val="009E6499"/>
    <w:rsid w:val="009E780C"/>
    <w:rsid w:val="00A11A7F"/>
    <w:rsid w:val="00A1738F"/>
    <w:rsid w:val="00A61A64"/>
    <w:rsid w:val="00A76F6F"/>
    <w:rsid w:val="00AA15F9"/>
    <w:rsid w:val="00AE3EE2"/>
    <w:rsid w:val="00AF0497"/>
    <w:rsid w:val="00AF3DA4"/>
    <w:rsid w:val="00B005EE"/>
    <w:rsid w:val="00B3022F"/>
    <w:rsid w:val="00B3714A"/>
    <w:rsid w:val="00B55703"/>
    <w:rsid w:val="00B634AE"/>
    <w:rsid w:val="00BA0410"/>
    <w:rsid w:val="00C00562"/>
    <w:rsid w:val="00C05072"/>
    <w:rsid w:val="00C16279"/>
    <w:rsid w:val="00C535F8"/>
    <w:rsid w:val="00C57169"/>
    <w:rsid w:val="00C577FE"/>
    <w:rsid w:val="00CC1B29"/>
    <w:rsid w:val="00D050CB"/>
    <w:rsid w:val="00D142F9"/>
    <w:rsid w:val="00D31E51"/>
    <w:rsid w:val="00D44B21"/>
    <w:rsid w:val="00D570C2"/>
    <w:rsid w:val="00D5745E"/>
    <w:rsid w:val="00D73DB7"/>
    <w:rsid w:val="00D7557E"/>
    <w:rsid w:val="00DD4082"/>
    <w:rsid w:val="00DE54E3"/>
    <w:rsid w:val="00DF569D"/>
    <w:rsid w:val="00E16798"/>
    <w:rsid w:val="00E473DF"/>
    <w:rsid w:val="00EA5A4F"/>
    <w:rsid w:val="00EB2DED"/>
    <w:rsid w:val="00EC7D3B"/>
    <w:rsid w:val="00F80D27"/>
    <w:rsid w:val="00F836DD"/>
    <w:rsid w:val="00F938DA"/>
    <w:rsid w:val="00FA5482"/>
    <w:rsid w:val="00FC74DC"/>
    <w:rsid w:val="00FF79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4C18AB"/>
  <w15:docId w15:val="{F4CEF3BD-3C11-4033-90EC-6CF2375E89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0D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7F4A"/>
    <w:pPr>
      <w:ind w:left="720"/>
      <w:contextualSpacing/>
    </w:pPr>
  </w:style>
  <w:style w:type="table" w:styleId="TableGrid">
    <w:name w:val="Table Grid"/>
    <w:basedOn w:val="TableNormal"/>
    <w:uiPriority w:val="59"/>
    <w:rsid w:val="00D44B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A59C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59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59C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914E53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25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1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5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3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4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994949">
          <w:marLeft w:val="806"/>
          <w:marRight w:val="0"/>
          <w:marTop w:val="43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46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27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7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36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5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2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9996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515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4BDCA7-3FA2-42C3-B9D7-319500E6F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4</TotalTime>
  <Pages>2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an Hai_HHT</dc:creator>
  <cp:lastModifiedBy>DELL</cp:lastModifiedBy>
  <cp:revision>149</cp:revision>
  <cp:lastPrinted>2021-05-20T12:56:00Z</cp:lastPrinted>
  <dcterms:created xsi:type="dcterms:W3CDTF">2020-03-18T23:50:00Z</dcterms:created>
  <dcterms:modified xsi:type="dcterms:W3CDTF">2021-09-22T17:15:00Z</dcterms:modified>
</cp:coreProperties>
</file>